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75A" w:rsidRDefault="003F775A" w:rsidP="002F1113">
      <w:pPr>
        <w:pStyle w:val="1"/>
      </w:pPr>
      <w:r>
        <w:rPr>
          <w:rFonts w:hint="eastAsia"/>
        </w:rPr>
        <w:t>摘要</w:t>
      </w:r>
    </w:p>
    <w:p w:rsidR="00216202" w:rsidRDefault="004D559D" w:rsidP="004D559D">
      <w:pPr>
        <w:pStyle w:val="1"/>
      </w:pPr>
      <w:r>
        <w:rPr>
          <w:rFonts w:hint="eastAsia"/>
        </w:rPr>
        <w:t>2.</w:t>
      </w:r>
      <w:r w:rsidR="00244F99">
        <w:rPr>
          <w:rFonts w:hint="eastAsia"/>
        </w:rPr>
        <w:t>系统</w:t>
      </w:r>
      <w:r w:rsidR="00244F99">
        <w:t>模型</w:t>
      </w:r>
    </w:p>
    <w:p w:rsidR="004D559D" w:rsidRDefault="005160BA" w:rsidP="004D559D">
      <w:pPr>
        <w:ind w:firstLine="420"/>
      </w:pPr>
      <w:r>
        <w:rPr>
          <w:rFonts w:hint="eastAsia"/>
        </w:rPr>
        <w:t>位置</w:t>
      </w:r>
      <w:r>
        <w:t>动力学</w:t>
      </w:r>
      <w:r w:rsidR="004D559D">
        <w:t>方程为</w:t>
      </w:r>
      <w:r w:rsidR="004D559D">
        <w:t>:</w:t>
      </w:r>
    </w:p>
    <w:p w:rsidR="004D559D" w:rsidRDefault="004D559D" w:rsidP="004D559D">
      <w:pPr>
        <w:pStyle w:val="MTDisplayEquation"/>
      </w:pPr>
      <w:r>
        <w:tab/>
      </w:r>
      <w:r w:rsidR="00244F99" w:rsidRPr="00244F99">
        <w:rPr>
          <w:position w:val="-76"/>
        </w:rPr>
        <w:object w:dxaOrig="376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2pt;height:82.2pt" o:ole="">
            <v:imagedata r:id="rId7" o:title=""/>
          </v:shape>
          <o:OLEObject Type="Embed" ProgID="Equation.DSMT4" ShapeID="_x0000_i1025" DrawAspect="Content" ObjectID="_1637662557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B6AC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D559D" w:rsidRDefault="005160BA" w:rsidP="004D559D">
      <w:pPr>
        <w:ind w:firstLine="420"/>
      </w:pPr>
      <w:r>
        <w:rPr>
          <w:rFonts w:hint="eastAsia"/>
        </w:rPr>
        <w:t>姿态</w:t>
      </w:r>
      <w:r w:rsidR="004D559D">
        <w:t>动力学方程为</w:t>
      </w:r>
      <w:r w:rsidR="004D559D">
        <w:t>:</w:t>
      </w:r>
    </w:p>
    <w:p w:rsidR="004D559D" w:rsidRDefault="004D559D" w:rsidP="004D559D">
      <w:pPr>
        <w:pStyle w:val="MTDisplayEquation"/>
      </w:pPr>
      <w:r>
        <w:tab/>
      </w:r>
      <w:r w:rsidR="006B6ACF" w:rsidRPr="00244F99">
        <w:rPr>
          <w:position w:val="-96"/>
        </w:rPr>
        <w:object w:dxaOrig="3500" w:dyaOrig="2020">
          <v:shape id="_x0000_i1026" type="#_x0000_t75" style="width:175.8pt;height:99pt" o:ole="">
            <v:imagedata r:id="rId9" o:title=""/>
          </v:shape>
          <o:OLEObject Type="Embed" ProgID="Equation.DSMT4" ShapeID="_x0000_i1026" DrawAspect="Content" ObjectID="_1637662558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B6AC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244F99" w:rsidRDefault="00244F99" w:rsidP="00244F99">
      <w:pPr>
        <w:ind w:firstLine="420"/>
      </w:pPr>
      <w:r>
        <w:rPr>
          <w:rFonts w:hint="eastAsia"/>
        </w:rPr>
        <w:t>机体</w:t>
      </w:r>
      <w:r>
        <w:t>坐标系</w:t>
      </w:r>
      <w:r w:rsidRPr="0085199D">
        <w:rPr>
          <w:position w:val="-10"/>
        </w:rPr>
        <w:object w:dxaOrig="240" w:dyaOrig="300">
          <v:shape id="_x0000_i1027" type="#_x0000_t75" style="width:12pt;height:15pt" o:ole="">
            <v:imagedata r:id="rId11" o:title=""/>
          </v:shape>
          <o:OLEObject Type="Embed" ProgID="Equation.DSMT4" ShapeID="_x0000_i1027" DrawAspect="Content" ObjectID="_1637662559" r:id="rId12"/>
        </w:object>
      </w:r>
      <w:r>
        <w:rPr>
          <w:rFonts w:hint="eastAsia"/>
        </w:rPr>
        <w:t>到惯性</w:t>
      </w:r>
      <w:r>
        <w:t>坐标系</w:t>
      </w:r>
      <w:r w:rsidRPr="0085199D">
        <w:rPr>
          <w:position w:val="-12"/>
        </w:rPr>
        <w:object w:dxaOrig="260" w:dyaOrig="320">
          <v:shape id="_x0000_i1028" type="#_x0000_t75" style="width:13.2pt;height:16.2pt" o:ole="">
            <v:imagedata r:id="rId13" o:title=""/>
          </v:shape>
          <o:OLEObject Type="Embed" ProgID="Equation.DSMT4" ShapeID="_x0000_i1028" DrawAspect="Content" ObjectID="_1637662560" r:id="rId14"/>
        </w:object>
      </w:r>
      <w:r>
        <w:rPr>
          <w:rFonts w:hint="eastAsia"/>
        </w:rPr>
        <w:t>的</w:t>
      </w:r>
      <w:r>
        <w:t>旋转</w:t>
      </w:r>
      <w:r>
        <w:rPr>
          <w:rFonts w:hint="eastAsia"/>
        </w:rPr>
        <w:t>矩阵</w:t>
      </w:r>
      <w:r>
        <w:t>为</w:t>
      </w:r>
      <w:r>
        <w:rPr>
          <w:rFonts w:hint="eastAsia"/>
        </w:rPr>
        <w:t>:</w:t>
      </w:r>
    </w:p>
    <w:p w:rsidR="004D559D" w:rsidRDefault="006B6ACF" w:rsidP="006B6ACF">
      <w:pPr>
        <w:pStyle w:val="MTDisplayEquation"/>
        <w:jc w:val="right"/>
      </w:pPr>
      <w:r w:rsidRPr="006B6ACF">
        <w:rPr>
          <w:position w:val="-44"/>
        </w:rPr>
        <w:object w:dxaOrig="6880" w:dyaOrig="980">
          <v:shape id="_x0000_i1029" type="#_x0000_t75" style="width:343.8pt;height:49.2pt" o:ole="">
            <v:imagedata r:id="rId15" o:title=""/>
          </v:shape>
          <o:OLEObject Type="Embed" ProgID="Equation.DSMT4" ShapeID="_x0000_i1029" DrawAspect="Content" ObjectID="_1637662561" r:id="rId16"/>
        </w:object>
      </w:r>
      <w:bookmarkStart w:id="0" w:name="_GoBack"/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E11D7">
        <w:fldChar w:fldCharType="begin"/>
      </w:r>
      <w:r w:rsidR="00EE11D7">
        <w:instrText xml:space="preserve"> SEQ MTEqn \c \* Arabic \* MERGEFORMAT </w:instrText>
      </w:r>
      <w:r w:rsidR="00EE11D7">
        <w:fldChar w:fldCharType="separate"/>
      </w:r>
      <w:r>
        <w:rPr>
          <w:noProof/>
        </w:rPr>
        <w:instrText>3</w:instrText>
      </w:r>
      <w:r w:rsidR="00EE11D7">
        <w:rPr>
          <w:noProof/>
        </w:rPr>
        <w:fldChar w:fldCharType="end"/>
      </w:r>
      <w:r>
        <w:instrText>)</w:instrText>
      </w:r>
      <w:r>
        <w:fldChar w:fldCharType="end"/>
      </w:r>
    </w:p>
    <w:p w:rsidR="006B6ACF" w:rsidRPr="00244F99" w:rsidRDefault="006B6ACF" w:rsidP="004D559D">
      <w:pPr>
        <w:ind w:firstLine="420"/>
      </w:pPr>
    </w:p>
    <w:sectPr w:rsidR="006B6ACF" w:rsidRPr="00244F99" w:rsidSect="00EC23C9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510" w:right="510" w:bottom="510" w:left="510" w:header="0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11D7" w:rsidRDefault="00EE11D7" w:rsidP="00637C0D">
      <w:pPr>
        <w:spacing w:line="240" w:lineRule="auto"/>
        <w:ind w:firstLine="420"/>
      </w:pPr>
      <w:r>
        <w:separator/>
      </w:r>
    </w:p>
  </w:endnote>
  <w:endnote w:type="continuationSeparator" w:id="0">
    <w:p w:rsidR="00EE11D7" w:rsidRDefault="00EE11D7" w:rsidP="00637C0D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11D7" w:rsidRDefault="00EE11D7" w:rsidP="00637C0D">
      <w:pPr>
        <w:spacing w:line="240" w:lineRule="auto"/>
        <w:ind w:firstLine="420"/>
      </w:pPr>
      <w:r>
        <w:separator/>
      </w:r>
    </w:p>
  </w:footnote>
  <w:footnote w:type="continuationSeparator" w:id="0">
    <w:p w:rsidR="00EE11D7" w:rsidRDefault="00EE11D7" w:rsidP="00637C0D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69CA" w:rsidRDefault="00FB69CA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D5E"/>
    <w:rsid w:val="00011C76"/>
    <w:rsid w:val="00013147"/>
    <w:rsid w:val="000170E9"/>
    <w:rsid w:val="00033895"/>
    <w:rsid w:val="000418E8"/>
    <w:rsid w:val="0004474B"/>
    <w:rsid w:val="000A514C"/>
    <w:rsid w:val="000B7523"/>
    <w:rsid w:val="000E7D50"/>
    <w:rsid w:val="00127845"/>
    <w:rsid w:val="001334C5"/>
    <w:rsid w:val="00163DA9"/>
    <w:rsid w:val="00165E46"/>
    <w:rsid w:val="0017021F"/>
    <w:rsid w:val="001708BF"/>
    <w:rsid w:val="00173982"/>
    <w:rsid w:val="00173F73"/>
    <w:rsid w:val="001756D5"/>
    <w:rsid w:val="00176CD9"/>
    <w:rsid w:val="00180142"/>
    <w:rsid w:val="00181179"/>
    <w:rsid w:val="00190103"/>
    <w:rsid w:val="00193FEC"/>
    <w:rsid w:val="001B1A0D"/>
    <w:rsid w:val="001C2579"/>
    <w:rsid w:val="001C2866"/>
    <w:rsid w:val="001C4B00"/>
    <w:rsid w:val="001D6B1B"/>
    <w:rsid w:val="001E2BF1"/>
    <w:rsid w:val="001F2009"/>
    <w:rsid w:val="00206AEE"/>
    <w:rsid w:val="00216202"/>
    <w:rsid w:val="00244F99"/>
    <w:rsid w:val="00250ABE"/>
    <w:rsid w:val="002519EC"/>
    <w:rsid w:val="002662F3"/>
    <w:rsid w:val="002674CF"/>
    <w:rsid w:val="00292E55"/>
    <w:rsid w:val="002B6720"/>
    <w:rsid w:val="002D23EC"/>
    <w:rsid w:val="002D2A2A"/>
    <w:rsid w:val="002F1113"/>
    <w:rsid w:val="002F5567"/>
    <w:rsid w:val="002F71A0"/>
    <w:rsid w:val="00301D04"/>
    <w:rsid w:val="00315CA7"/>
    <w:rsid w:val="00322BF6"/>
    <w:rsid w:val="0034258B"/>
    <w:rsid w:val="00344EB5"/>
    <w:rsid w:val="003521CA"/>
    <w:rsid w:val="00361487"/>
    <w:rsid w:val="00362E8E"/>
    <w:rsid w:val="00363149"/>
    <w:rsid w:val="00370B6D"/>
    <w:rsid w:val="00387D9A"/>
    <w:rsid w:val="00394407"/>
    <w:rsid w:val="003A021D"/>
    <w:rsid w:val="003B4D13"/>
    <w:rsid w:val="003B5695"/>
    <w:rsid w:val="003C22B2"/>
    <w:rsid w:val="003C24B7"/>
    <w:rsid w:val="003E2E22"/>
    <w:rsid w:val="003E3A49"/>
    <w:rsid w:val="003E6D7F"/>
    <w:rsid w:val="003F775A"/>
    <w:rsid w:val="00402985"/>
    <w:rsid w:val="00427976"/>
    <w:rsid w:val="004426F8"/>
    <w:rsid w:val="004461AE"/>
    <w:rsid w:val="004645F9"/>
    <w:rsid w:val="0046562A"/>
    <w:rsid w:val="00472BB4"/>
    <w:rsid w:val="004748DD"/>
    <w:rsid w:val="004758FE"/>
    <w:rsid w:val="00487D09"/>
    <w:rsid w:val="0049510D"/>
    <w:rsid w:val="004A29F4"/>
    <w:rsid w:val="004A4671"/>
    <w:rsid w:val="004B34EB"/>
    <w:rsid w:val="004B7506"/>
    <w:rsid w:val="004B7701"/>
    <w:rsid w:val="004D559D"/>
    <w:rsid w:val="0050432E"/>
    <w:rsid w:val="005160BA"/>
    <w:rsid w:val="00522E89"/>
    <w:rsid w:val="00533498"/>
    <w:rsid w:val="005356F6"/>
    <w:rsid w:val="00536625"/>
    <w:rsid w:val="00545B95"/>
    <w:rsid w:val="0055773A"/>
    <w:rsid w:val="00585178"/>
    <w:rsid w:val="005952C9"/>
    <w:rsid w:val="005B509C"/>
    <w:rsid w:val="005C1C07"/>
    <w:rsid w:val="005C1C70"/>
    <w:rsid w:val="005D023B"/>
    <w:rsid w:val="005D7E5C"/>
    <w:rsid w:val="005E26E3"/>
    <w:rsid w:val="005E7B38"/>
    <w:rsid w:val="006166AC"/>
    <w:rsid w:val="00622A52"/>
    <w:rsid w:val="00632D11"/>
    <w:rsid w:val="00634594"/>
    <w:rsid w:val="00637C0D"/>
    <w:rsid w:val="0064545F"/>
    <w:rsid w:val="00652EB5"/>
    <w:rsid w:val="00686D86"/>
    <w:rsid w:val="00697A0B"/>
    <w:rsid w:val="006B1029"/>
    <w:rsid w:val="006B2882"/>
    <w:rsid w:val="006B6ACF"/>
    <w:rsid w:val="006D3362"/>
    <w:rsid w:val="006D3D54"/>
    <w:rsid w:val="006D5083"/>
    <w:rsid w:val="006D58E7"/>
    <w:rsid w:val="006E3633"/>
    <w:rsid w:val="006F2C2E"/>
    <w:rsid w:val="006F725F"/>
    <w:rsid w:val="00700E02"/>
    <w:rsid w:val="00706817"/>
    <w:rsid w:val="00710C96"/>
    <w:rsid w:val="00714321"/>
    <w:rsid w:val="00722544"/>
    <w:rsid w:val="00747F83"/>
    <w:rsid w:val="0075015E"/>
    <w:rsid w:val="007573B5"/>
    <w:rsid w:val="007607AB"/>
    <w:rsid w:val="00791855"/>
    <w:rsid w:val="007B5974"/>
    <w:rsid w:val="007C29E5"/>
    <w:rsid w:val="007D6B65"/>
    <w:rsid w:val="007E033D"/>
    <w:rsid w:val="007E175A"/>
    <w:rsid w:val="007F0924"/>
    <w:rsid w:val="0080185E"/>
    <w:rsid w:val="008153E8"/>
    <w:rsid w:val="0082175D"/>
    <w:rsid w:val="00831B84"/>
    <w:rsid w:val="00853202"/>
    <w:rsid w:val="00855863"/>
    <w:rsid w:val="00871095"/>
    <w:rsid w:val="00871B01"/>
    <w:rsid w:val="00872121"/>
    <w:rsid w:val="00877211"/>
    <w:rsid w:val="0089041C"/>
    <w:rsid w:val="008A5898"/>
    <w:rsid w:val="008D152C"/>
    <w:rsid w:val="008D1CDD"/>
    <w:rsid w:val="008E12A9"/>
    <w:rsid w:val="008E1C0A"/>
    <w:rsid w:val="008E2D76"/>
    <w:rsid w:val="008F4585"/>
    <w:rsid w:val="008F6B3B"/>
    <w:rsid w:val="00904251"/>
    <w:rsid w:val="009047A5"/>
    <w:rsid w:val="0090543D"/>
    <w:rsid w:val="00916158"/>
    <w:rsid w:val="00916B8B"/>
    <w:rsid w:val="009209DD"/>
    <w:rsid w:val="00923A20"/>
    <w:rsid w:val="00931D4F"/>
    <w:rsid w:val="00934A77"/>
    <w:rsid w:val="00941D68"/>
    <w:rsid w:val="00946178"/>
    <w:rsid w:val="00947B84"/>
    <w:rsid w:val="009506C1"/>
    <w:rsid w:val="0095442C"/>
    <w:rsid w:val="009630EB"/>
    <w:rsid w:val="00977878"/>
    <w:rsid w:val="009971FA"/>
    <w:rsid w:val="009D5B9B"/>
    <w:rsid w:val="009F08E4"/>
    <w:rsid w:val="009F19E9"/>
    <w:rsid w:val="009F373B"/>
    <w:rsid w:val="009F6FB1"/>
    <w:rsid w:val="00A0105C"/>
    <w:rsid w:val="00A04FE9"/>
    <w:rsid w:val="00A37992"/>
    <w:rsid w:val="00A4527B"/>
    <w:rsid w:val="00A617C6"/>
    <w:rsid w:val="00A74D5E"/>
    <w:rsid w:val="00A77B02"/>
    <w:rsid w:val="00A96760"/>
    <w:rsid w:val="00AB0DAB"/>
    <w:rsid w:val="00AD7562"/>
    <w:rsid w:val="00AE0EE5"/>
    <w:rsid w:val="00B10C3D"/>
    <w:rsid w:val="00B177E6"/>
    <w:rsid w:val="00B17E58"/>
    <w:rsid w:val="00B233F5"/>
    <w:rsid w:val="00B62440"/>
    <w:rsid w:val="00B831C0"/>
    <w:rsid w:val="00BA14CF"/>
    <w:rsid w:val="00BD74BE"/>
    <w:rsid w:val="00BE0DF0"/>
    <w:rsid w:val="00BF26D0"/>
    <w:rsid w:val="00BF5EC0"/>
    <w:rsid w:val="00C02738"/>
    <w:rsid w:val="00C116EA"/>
    <w:rsid w:val="00C1190D"/>
    <w:rsid w:val="00C13343"/>
    <w:rsid w:val="00C21011"/>
    <w:rsid w:val="00C42C55"/>
    <w:rsid w:val="00C46B44"/>
    <w:rsid w:val="00C537BB"/>
    <w:rsid w:val="00C74A4B"/>
    <w:rsid w:val="00C80CCB"/>
    <w:rsid w:val="00C85925"/>
    <w:rsid w:val="00C96275"/>
    <w:rsid w:val="00CB17E1"/>
    <w:rsid w:val="00CC54A5"/>
    <w:rsid w:val="00CD0662"/>
    <w:rsid w:val="00CD1712"/>
    <w:rsid w:val="00CD23A0"/>
    <w:rsid w:val="00CE357B"/>
    <w:rsid w:val="00CF3A7C"/>
    <w:rsid w:val="00CF4B7B"/>
    <w:rsid w:val="00CF7847"/>
    <w:rsid w:val="00D00EE2"/>
    <w:rsid w:val="00D04814"/>
    <w:rsid w:val="00D14FAB"/>
    <w:rsid w:val="00D27021"/>
    <w:rsid w:val="00D570E1"/>
    <w:rsid w:val="00D70542"/>
    <w:rsid w:val="00D74456"/>
    <w:rsid w:val="00D87AE7"/>
    <w:rsid w:val="00DA5D5F"/>
    <w:rsid w:val="00DA6021"/>
    <w:rsid w:val="00DB2D6B"/>
    <w:rsid w:val="00DC36A8"/>
    <w:rsid w:val="00DC583D"/>
    <w:rsid w:val="00DD731C"/>
    <w:rsid w:val="00E12353"/>
    <w:rsid w:val="00E318A9"/>
    <w:rsid w:val="00E35D82"/>
    <w:rsid w:val="00E41ACC"/>
    <w:rsid w:val="00E44FEC"/>
    <w:rsid w:val="00E51551"/>
    <w:rsid w:val="00E67610"/>
    <w:rsid w:val="00E757BA"/>
    <w:rsid w:val="00E84EFE"/>
    <w:rsid w:val="00E906C4"/>
    <w:rsid w:val="00E90EF6"/>
    <w:rsid w:val="00EA6272"/>
    <w:rsid w:val="00EC23C9"/>
    <w:rsid w:val="00EC4826"/>
    <w:rsid w:val="00ED2A0D"/>
    <w:rsid w:val="00EE11D7"/>
    <w:rsid w:val="00EE4846"/>
    <w:rsid w:val="00EE601C"/>
    <w:rsid w:val="00EF5C09"/>
    <w:rsid w:val="00F1612C"/>
    <w:rsid w:val="00F20375"/>
    <w:rsid w:val="00F20B18"/>
    <w:rsid w:val="00F32D27"/>
    <w:rsid w:val="00F33074"/>
    <w:rsid w:val="00F4578D"/>
    <w:rsid w:val="00F52611"/>
    <w:rsid w:val="00F66A61"/>
    <w:rsid w:val="00F66EB7"/>
    <w:rsid w:val="00F71AC9"/>
    <w:rsid w:val="00FA5AA7"/>
    <w:rsid w:val="00FB19C0"/>
    <w:rsid w:val="00FB498B"/>
    <w:rsid w:val="00FB69CA"/>
    <w:rsid w:val="00FD550D"/>
    <w:rsid w:val="00FF0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A95F48-4B48-41D5-93FA-C6DB2C34D0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4FE9"/>
    <w:pPr>
      <w:widowControl w:val="0"/>
      <w:snapToGrid w:val="0"/>
      <w:spacing w:line="300" w:lineRule="auto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04FE9"/>
    <w:pPr>
      <w:keepNext/>
      <w:keepLines/>
      <w:spacing w:before="120" w:after="120" w:line="240" w:lineRule="auto"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A04FE9"/>
    <w:pPr>
      <w:keepNext/>
      <w:keepLines/>
      <w:spacing w:before="120" w:after="120" w:line="240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A04FE9"/>
    <w:pPr>
      <w:keepNext/>
      <w:keepLines/>
      <w:spacing w:before="120" w:after="120" w:line="240" w:lineRule="auto"/>
      <w:ind w:firstLineChars="0" w:firstLine="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4FE9"/>
    <w:rPr>
      <w:b/>
      <w:bCs/>
      <w:kern w:val="44"/>
      <w:sz w:val="32"/>
      <w:szCs w:val="44"/>
    </w:rPr>
  </w:style>
  <w:style w:type="paragraph" w:styleId="a3">
    <w:name w:val="header"/>
    <w:basedOn w:val="a"/>
    <w:link w:val="Char"/>
    <w:uiPriority w:val="99"/>
    <w:unhideWhenUsed/>
    <w:rsid w:val="00637C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37C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37C0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37C0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04FE9"/>
    <w:rPr>
      <w:rFonts w:asciiTheme="majorHAnsi" w:eastAsiaTheme="majorEastAsia" w:hAnsiTheme="majorHAnsi" w:cstheme="majorBidi"/>
      <w:b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A04FE9"/>
    <w:rPr>
      <w:b/>
      <w:bCs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2F1113"/>
    <w:pPr>
      <w:tabs>
        <w:tab w:val="center" w:pos="2620"/>
        <w:tab w:val="right" w:pos="524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2F1113"/>
  </w:style>
  <w:style w:type="character" w:customStyle="1" w:styleId="MTEquationSection">
    <w:name w:val="MTEquationSection"/>
    <w:basedOn w:val="a0"/>
    <w:rsid w:val="00370B6D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0CF615-9E29-49A5-990C-17C6538430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7</TotalTime>
  <Pages>1</Pages>
  <Words>80</Words>
  <Characters>462</Characters>
  <Application>Microsoft Office Word</Application>
  <DocSecurity>0</DocSecurity>
  <Lines>3</Lines>
  <Paragraphs>1</Paragraphs>
  <ScaleCrop>false</ScaleCrop>
  <Company>ylmfeng.com</Company>
  <LinksUpToDate>false</LinksUpToDate>
  <CharactersWithSpaces>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佳明 齐</cp:lastModifiedBy>
  <cp:revision>156</cp:revision>
  <dcterms:created xsi:type="dcterms:W3CDTF">2018-11-22T06:12:00Z</dcterms:created>
  <dcterms:modified xsi:type="dcterms:W3CDTF">2019-12-12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